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11C9" w:rsidRPr="006811C9" w:rsidRDefault="002508FC" w:rsidP="006811C9">
      <w:pPr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Packet #4  Assignment #2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6811C9">
        <w:rPr>
          <w:rFonts w:ascii="Comic Sans MS" w:hAnsi="Comic Sans MS"/>
        </w:rPr>
        <w:t>NAME ___________________________</w:t>
      </w:r>
    </w:p>
    <w:p w:rsidR="00532E11" w:rsidRDefault="00532E11" w:rsidP="006811C9">
      <w:pPr>
        <w:numPr>
          <w:ilvl w:val="0"/>
          <w:numId w:val="1"/>
        </w:numPr>
        <w:spacing w:after="0" w:line="240" w:lineRule="auto"/>
        <w:rPr>
          <w:bCs/>
        </w:rPr>
      </w:pPr>
      <w:r>
        <w:rPr>
          <w:bCs/>
        </w:rPr>
        <w:t xml:space="preserve">Find the domain of </w:t>
      </w:r>
      <w:r w:rsidRPr="00532E11">
        <w:rPr>
          <w:bCs/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27pt;height:15.75pt" o:ole="">
            <v:imagedata r:id="rId6" o:title=""/>
          </v:shape>
          <o:OLEObject Type="Embed" ProgID="Equation.DSMT4" ShapeID="_x0000_i1060" DrawAspect="Content" ObjectID="_1444456298" r:id="rId7"/>
        </w:object>
      </w:r>
    </w:p>
    <w:p w:rsidR="006811C9" w:rsidRPr="00532E11" w:rsidRDefault="00532E11" w:rsidP="00532E11">
      <w:pPr>
        <w:numPr>
          <w:ilvl w:val="0"/>
          <w:numId w:val="1"/>
        </w:numPr>
        <w:spacing w:after="0" w:line="240" w:lineRule="auto"/>
        <w:rPr>
          <w:bCs/>
        </w:rPr>
      </w:pPr>
      <w:r>
        <w:rPr>
          <w:bCs/>
        </w:rPr>
        <w:t xml:space="preserve">Find the range of </w:t>
      </w:r>
      <w:r w:rsidRPr="00CC0AF4">
        <w:rPr>
          <w:bCs/>
          <w:position w:val="-10"/>
        </w:rPr>
        <w:object w:dxaOrig="580" w:dyaOrig="340">
          <v:shape id="_x0000_i1074" type="#_x0000_t75" style="width:29.25pt;height:17.25pt" o:ole="">
            <v:imagedata r:id="rId8" o:title=""/>
          </v:shape>
          <o:OLEObject Type="Embed" ProgID="Equation.DSMT4" ShapeID="_x0000_i1074" DrawAspect="Content" ObjectID="_1444456299" r:id="rId9"/>
        </w:object>
      </w:r>
      <w:r w:rsidRPr="008E4F88">
        <w:rPr>
          <w:bCs/>
        </w:rPr>
        <w:t xml:space="preserve">     </w:t>
      </w:r>
      <w:r w:rsidRPr="00532E11">
        <w:rPr>
          <w:bCs/>
        </w:rPr>
        <w:t xml:space="preserve"> </w:t>
      </w:r>
      <w:r w:rsidR="006811C9" w:rsidRPr="00532E11">
        <w:rPr>
          <w:bCs/>
        </w:rPr>
        <w:t xml:space="preserve">   </w:t>
      </w:r>
    </w:p>
    <w:p w:rsidR="006811C9" w:rsidRPr="008E4F88" w:rsidRDefault="006811C9" w:rsidP="006811C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domain of </w:t>
      </w:r>
      <w:r w:rsidRPr="008E4F88">
        <w:rPr>
          <w:bCs/>
          <w:position w:val="-10"/>
        </w:rPr>
        <w:object w:dxaOrig="740" w:dyaOrig="360">
          <v:shape id="_x0000_i1026" type="#_x0000_t75" style="width:36.75pt;height:18pt" o:ole="">
            <v:imagedata r:id="rId10" o:title=""/>
          </v:shape>
          <o:OLEObject Type="Embed" ProgID="Equation.DSMT4" ShapeID="_x0000_i1026" DrawAspect="Content" ObjectID="_1444456300" r:id="rId11"/>
        </w:object>
      </w:r>
      <w:r w:rsidRPr="008E4F88">
        <w:rPr>
          <w:bCs/>
        </w:rPr>
        <w:t xml:space="preserve"> </w:t>
      </w:r>
    </w:p>
    <w:p w:rsidR="006811C9" w:rsidRPr="008E4F88" w:rsidRDefault="006811C9" w:rsidP="006811C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range of  </w:t>
      </w:r>
      <w:r w:rsidRPr="008E4F88">
        <w:rPr>
          <w:bCs/>
          <w:position w:val="-10"/>
        </w:rPr>
        <w:object w:dxaOrig="740" w:dyaOrig="360">
          <v:shape id="_x0000_i1027" type="#_x0000_t75" style="width:36.75pt;height:18pt" o:ole="">
            <v:imagedata r:id="rId12" o:title=""/>
          </v:shape>
          <o:OLEObject Type="Embed" ProgID="Equation.DSMT4" ShapeID="_x0000_i1027" DrawAspect="Content" ObjectID="_1444456301" r:id="rId13"/>
        </w:object>
      </w:r>
      <w:r w:rsidRPr="008E4F88">
        <w:rPr>
          <w:bCs/>
        </w:rPr>
        <w:t xml:space="preserve"> </w:t>
      </w:r>
    </w:p>
    <w:p w:rsidR="006811C9" w:rsidRPr="008E4F88" w:rsidRDefault="006811C9" w:rsidP="006811C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Graph f(x) and label it and graph </w:t>
      </w:r>
      <w:r w:rsidRPr="008E4F88">
        <w:rPr>
          <w:bCs/>
          <w:position w:val="-10"/>
        </w:rPr>
        <w:object w:dxaOrig="740" w:dyaOrig="360">
          <v:shape id="_x0000_i1028" type="#_x0000_t75" style="width:36.75pt;height:18pt" o:ole="">
            <v:imagedata r:id="rId14" o:title=""/>
          </v:shape>
          <o:OLEObject Type="Embed" ProgID="Equation.DSMT4" ShapeID="_x0000_i1028" DrawAspect="Content" ObjectID="_1444456302" r:id="rId15"/>
        </w:object>
      </w:r>
      <w:r w:rsidRPr="008E4F88">
        <w:rPr>
          <w:bCs/>
        </w:rPr>
        <w:t xml:space="preserve"> and  label it.</w:t>
      </w:r>
    </w:p>
    <w:p w:rsidR="006811C9" w:rsidRPr="008E4F88" w:rsidRDefault="006811C9" w:rsidP="006811C9">
      <w:pPr>
        <w:numPr>
          <w:ilvl w:val="0"/>
          <w:numId w:val="1"/>
        </w:numPr>
        <w:spacing w:after="0" w:line="240" w:lineRule="auto"/>
        <w:rPr>
          <w:bCs/>
        </w:rPr>
      </w:pPr>
      <w:r w:rsidRPr="008E4F88">
        <w:rPr>
          <w:bCs/>
        </w:rPr>
        <w:t xml:space="preserve">Find the equation of </w:t>
      </w:r>
      <w:r w:rsidRPr="008E4F88">
        <w:rPr>
          <w:bCs/>
          <w:position w:val="-10"/>
        </w:rPr>
        <w:object w:dxaOrig="740" w:dyaOrig="360">
          <v:shape id="_x0000_i1029" type="#_x0000_t75" style="width:36.75pt;height:18pt" o:ole="">
            <v:imagedata r:id="rId16" o:title=""/>
          </v:shape>
          <o:OLEObject Type="Embed" ProgID="Equation.DSMT4" ShapeID="_x0000_i1029" DrawAspect="Content" ObjectID="_1444456303" r:id="rId17"/>
        </w:object>
      </w:r>
      <w:r w:rsidRPr="008E4F88">
        <w:rPr>
          <w:bCs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5220"/>
      </w:tblGrid>
      <w:tr w:rsidR="006811C9" w:rsidRPr="008E4F88" w:rsidTr="006811C9">
        <w:tc>
          <w:tcPr>
            <w:tcW w:w="5328" w:type="dxa"/>
          </w:tcPr>
          <w:p w:rsidR="006811C9" w:rsidRPr="002508FC" w:rsidRDefault="002508FC" w:rsidP="008365EF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="00532E11" w:rsidRPr="002508FC">
              <w:rPr>
                <w:bCs/>
                <w:position w:val="-16"/>
              </w:rPr>
              <w:object w:dxaOrig="2040" w:dyaOrig="499">
                <v:shape id="_x0000_i1101" type="#_x0000_t75" style="width:102pt;height:24.75pt" o:ole="">
                  <v:imagedata r:id="rId18" o:title=""/>
                </v:shape>
                <o:OLEObject Type="Embed" ProgID="Equation.DSMT4" ShapeID="_x0000_i1101" DrawAspect="Content" ObjectID="_1444456304" r:id="rId19"/>
              </w:object>
            </w:r>
          </w:p>
          <w:p w:rsidR="006811C9" w:rsidRPr="006811C9" w:rsidRDefault="006811C9" w:rsidP="006811C9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_</w:t>
            </w:r>
            <w:r w:rsidR="008365EF"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6811C9" w:rsidRPr="006811C9" w:rsidRDefault="006811C9" w:rsidP="006811C9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_</w:t>
            </w:r>
            <w:r w:rsidR="008365EF"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6811C9" w:rsidRPr="006811C9" w:rsidRDefault="006811C9" w:rsidP="006811C9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_</w:t>
            </w:r>
            <w:r w:rsidR="008365EF">
              <w:rPr>
                <w:bCs/>
              </w:rPr>
              <w:t>______</w:t>
            </w:r>
            <w:r w:rsidRPr="008E4F88">
              <w:rPr>
                <w:bCs/>
              </w:rPr>
              <w:t>_________</w:t>
            </w:r>
          </w:p>
          <w:p w:rsidR="006811C9" w:rsidRPr="00532E11" w:rsidRDefault="006811C9" w:rsidP="008365EF">
            <w:pPr>
              <w:numPr>
                <w:ilvl w:val="0"/>
                <w:numId w:val="2"/>
              </w:numPr>
              <w:spacing w:after="120" w:line="240" w:lineRule="auto"/>
              <w:rPr>
                <w:bCs/>
              </w:rPr>
            </w:pPr>
            <w:r w:rsidRPr="008E4F88">
              <w:rPr>
                <w:bCs/>
              </w:rPr>
              <w:t>____________________</w:t>
            </w:r>
            <w:r w:rsidR="008365EF">
              <w:rPr>
                <w:bCs/>
              </w:rPr>
              <w:t>______</w:t>
            </w:r>
            <w:r w:rsidRPr="008E4F88">
              <w:rPr>
                <w:bCs/>
              </w:rPr>
              <w:t>__________</w:t>
            </w:r>
          </w:p>
          <w:p w:rsidR="006811C9" w:rsidRPr="008E4F88" w:rsidRDefault="002508FC" w:rsidP="006811C9">
            <w:pPr>
              <w:numPr>
                <w:ilvl w:val="0"/>
                <w:numId w:val="2"/>
              </w:num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535430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59055" t="25400" r="64770" b="22225"/>
                      <wp:wrapNone/>
                      <wp:docPr id="12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9pt,9.4pt" to="120.9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</w:p>
          <w:p w:rsidR="006811C9" w:rsidRPr="008E4F88" w:rsidRDefault="002508FC" w:rsidP="008365EF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19685" t="58420" r="27940" b="65405"/>
                      <wp:wrapNone/>
                      <wp:docPr id="11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6811C9" w:rsidRPr="008E4F88">
              <w:rPr>
                <w:bCs/>
              </w:rPr>
              <w:t xml:space="preserve">          </w:t>
            </w:r>
            <w:r w:rsidR="006811C9" w:rsidRPr="008E4F88">
              <w:rPr>
                <w:bCs/>
                <w:position w:val="-102"/>
              </w:rPr>
              <w:object w:dxaOrig="6720" w:dyaOrig="7280">
                <v:shape id="_x0000_i1031" type="#_x0000_t75" style="width:191.25pt;height:207pt" o:ole="">
                  <v:imagedata r:id="rId20" o:title=""/>
                </v:shape>
                <o:OLEObject Type="Embed" ProgID="Equation.DSMT4" ShapeID="_x0000_i1031" DrawAspect="Content" ObjectID="_1444456305" r:id="rId21"/>
              </w:object>
            </w:r>
          </w:p>
          <w:p w:rsidR="006811C9" w:rsidRPr="00CC0AF4" w:rsidRDefault="00CC0AF4" w:rsidP="00CC0AF4">
            <w:pPr>
              <w:pStyle w:val="ListParagraph"/>
              <w:numPr>
                <w:ilvl w:val="0"/>
                <w:numId w:val="2"/>
              </w:numPr>
              <w:rPr>
                <w:bCs/>
              </w:rPr>
            </w:pPr>
            <w:r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32" type="#_x0000_t75" style="width:36.75pt;height:18.75pt" o:ole="">
                  <v:imagedata r:id="rId22" o:title=""/>
                </v:shape>
                <o:OLEObject Type="Embed" ProgID="Equation.DSMT4" ShapeID="_x0000_i1032" DrawAspect="Content" ObjectID="_1444456306" r:id="rId23"/>
              </w:object>
            </w:r>
          </w:p>
        </w:tc>
        <w:tc>
          <w:tcPr>
            <w:tcW w:w="5220" w:type="dxa"/>
          </w:tcPr>
          <w:p w:rsidR="006811C9" w:rsidRDefault="002508FC" w:rsidP="008365EF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 w:rsidRPr="002508FC">
              <w:rPr>
                <w:bCs/>
                <w:position w:val="-16"/>
              </w:rPr>
              <w:object w:dxaOrig="2920" w:dyaOrig="499">
                <v:shape id="_x0000_i1033" type="#_x0000_t75" style="width:146.25pt;height:24.75pt" o:ole="">
                  <v:imagedata r:id="rId24" o:title=""/>
                </v:shape>
                <o:OLEObject Type="Embed" ProgID="Equation.DSMT4" ShapeID="_x0000_i1033" DrawAspect="Content" ObjectID="_1444456307" r:id="rId25"/>
              </w:object>
            </w:r>
          </w:p>
          <w:p w:rsidR="002508FC" w:rsidRPr="002508FC" w:rsidRDefault="002508FC" w:rsidP="002508FC">
            <w:pPr>
              <w:pStyle w:val="ListParagraph"/>
              <w:rPr>
                <w:bCs/>
              </w:rPr>
            </w:pPr>
          </w:p>
          <w:p w:rsidR="006811C9" w:rsidRDefault="006811C9" w:rsidP="006811C9">
            <w:pPr>
              <w:pStyle w:val="ListParagraph"/>
              <w:numPr>
                <w:ilvl w:val="0"/>
                <w:numId w:val="5"/>
              </w:numPr>
              <w:spacing w:after="120"/>
              <w:rPr>
                <w:bCs/>
              </w:rPr>
            </w:pPr>
            <w:r>
              <w:rPr>
                <w:bCs/>
              </w:rPr>
              <w:t>__________________</w:t>
            </w:r>
            <w:r w:rsidR="008365EF">
              <w:rPr>
                <w:bCs/>
              </w:rPr>
              <w:t>__</w:t>
            </w:r>
            <w:r>
              <w:rPr>
                <w:bCs/>
              </w:rPr>
              <w:t>_______________</w:t>
            </w:r>
          </w:p>
          <w:p w:rsidR="006811C9" w:rsidRDefault="006811C9" w:rsidP="006811C9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b)   ________________________</w:t>
            </w:r>
            <w:r w:rsidR="008365EF">
              <w:rPr>
                <w:bCs/>
              </w:rPr>
              <w:t>__</w:t>
            </w:r>
            <w:r>
              <w:rPr>
                <w:bCs/>
              </w:rPr>
              <w:t>_________</w:t>
            </w:r>
          </w:p>
          <w:p w:rsidR="006811C9" w:rsidRDefault="006811C9" w:rsidP="006811C9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c)   ____________________________</w:t>
            </w:r>
            <w:r w:rsidR="008365EF">
              <w:rPr>
                <w:bCs/>
              </w:rPr>
              <w:t>__</w:t>
            </w:r>
            <w:r>
              <w:rPr>
                <w:bCs/>
              </w:rPr>
              <w:t>_____</w:t>
            </w:r>
          </w:p>
          <w:p w:rsidR="006811C9" w:rsidRDefault="006811C9" w:rsidP="006811C9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d) ________________________</w:t>
            </w:r>
            <w:r w:rsidR="008365EF">
              <w:rPr>
                <w:bCs/>
              </w:rPr>
              <w:t>__</w:t>
            </w:r>
            <w:r>
              <w:rPr>
                <w:bCs/>
              </w:rPr>
              <w:t>__________</w:t>
            </w:r>
          </w:p>
          <w:p w:rsidR="006811C9" w:rsidRPr="008E4F88" w:rsidRDefault="002508FC" w:rsidP="006811C9">
            <w:p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60960" t="26670" r="62865" b="20955"/>
                      <wp:wrapNone/>
                      <wp:docPr id="10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15pt,9.4pt" to="120.15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532E11">
              <w:rPr>
                <w:bCs/>
              </w:rPr>
              <w:t xml:space="preserve">       e</w:t>
            </w:r>
            <w:r w:rsidR="006811C9">
              <w:rPr>
                <w:bCs/>
              </w:rPr>
              <w:t>)</w:t>
            </w:r>
          </w:p>
          <w:p w:rsidR="006811C9" w:rsidRPr="008E4F88" w:rsidRDefault="002508FC" w:rsidP="006811C9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21590" t="59690" r="26035" b="64135"/>
                      <wp:wrapNone/>
                      <wp:docPr id="9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6811C9" w:rsidRPr="008E4F88">
              <w:rPr>
                <w:bCs/>
              </w:rPr>
              <w:t xml:space="preserve">          </w:t>
            </w:r>
            <w:r w:rsidR="006811C9" w:rsidRPr="008E4F88">
              <w:rPr>
                <w:bCs/>
                <w:position w:val="-102"/>
              </w:rPr>
              <w:object w:dxaOrig="6720" w:dyaOrig="7280">
                <v:shape id="_x0000_i1034" type="#_x0000_t75" style="width:191.25pt;height:207pt" o:ole="">
                  <v:imagedata r:id="rId20" o:title=""/>
                </v:shape>
                <o:OLEObject Type="Embed" ProgID="Equation.DSMT4" ShapeID="_x0000_i1034" DrawAspect="Content" ObjectID="_1444456308" r:id="rId26"/>
              </w:object>
            </w:r>
          </w:p>
          <w:p w:rsidR="006811C9" w:rsidRPr="008E4F88" w:rsidRDefault="00532E11" w:rsidP="006811C9">
            <w:pPr>
              <w:rPr>
                <w:bCs/>
              </w:rPr>
            </w:pPr>
            <w:r>
              <w:rPr>
                <w:bCs/>
              </w:rPr>
              <w:t xml:space="preserve">    f</w:t>
            </w:r>
            <w:r w:rsidR="006811C9" w:rsidRPr="008E4F88">
              <w:rPr>
                <w:bCs/>
              </w:rPr>
              <w:t>)</w:t>
            </w:r>
            <w:r w:rsidR="00CC0AF4">
              <w:rPr>
                <w:bCs/>
              </w:rPr>
              <w:t xml:space="preserve"> </w:t>
            </w:r>
            <w:r w:rsidR="00CC0AF4">
              <w:rPr>
                <w:rFonts w:ascii="Comic Sans MS" w:hAnsi="Comic Sans MS"/>
                <w:bCs/>
              </w:rPr>
              <w:t xml:space="preserve">Show work for finding </w:t>
            </w:r>
            <w:r w:rsidR="00CC0AF4"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35" type="#_x0000_t75" style="width:36.75pt;height:18.75pt" o:ole="">
                  <v:imagedata r:id="rId22" o:title=""/>
                </v:shape>
                <o:OLEObject Type="Embed" ProgID="Equation.DSMT4" ShapeID="_x0000_i1035" DrawAspect="Content" ObjectID="_1444456309" r:id="rId27"/>
              </w:object>
            </w:r>
          </w:p>
          <w:p w:rsidR="006811C9" w:rsidRDefault="006811C9" w:rsidP="008365EF">
            <w:pPr>
              <w:rPr>
                <w:bCs/>
              </w:rPr>
            </w:pPr>
          </w:p>
          <w:p w:rsidR="006811C9" w:rsidRDefault="006811C9" w:rsidP="008365EF">
            <w:pPr>
              <w:rPr>
                <w:bCs/>
              </w:rPr>
            </w:pPr>
          </w:p>
          <w:p w:rsidR="006811C9" w:rsidRDefault="006811C9" w:rsidP="008365EF">
            <w:pPr>
              <w:rPr>
                <w:bCs/>
              </w:rPr>
            </w:pPr>
          </w:p>
          <w:p w:rsidR="006811C9" w:rsidRDefault="006811C9" w:rsidP="008365EF">
            <w:pPr>
              <w:rPr>
                <w:bCs/>
              </w:rPr>
            </w:pPr>
          </w:p>
          <w:p w:rsidR="006811C9" w:rsidRDefault="006811C9" w:rsidP="008365EF">
            <w:pPr>
              <w:rPr>
                <w:bCs/>
              </w:rPr>
            </w:pPr>
          </w:p>
          <w:p w:rsidR="00532E11" w:rsidRDefault="00532E11" w:rsidP="008365EF">
            <w:pPr>
              <w:rPr>
                <w:bCs/>
              </w:rPr>
            </w:pPr>
          </w:p>
          <w:p w:rsidR="00532E11" w:rsidRDefault="00532E11" w:rsidP="008365EF">
            <w:pPr>
              <w:rPr>
                <w:bCs/>
              </w:rPr>
            </w:pPr>
          </w:p>
          <w:p w:rsidR="00532E11" w:rsidRPr="008E4F88" w:rsidRDefault="00532E11" w:rsidP="008365EF">
            <w:pPr>
              <w:rPr>
                <w:bCs/>
              </w:rPr>
            </w:pPr>
          </w:p>
        </w:tc>
      </w:tr>
    </w:tbl>
    <w:p w:rsidR="002508FC" w:rsidRPr="008E4F88" w:rsidRDefault="00532E11" w:rsidP="00532E11">
      <w:pPr>
        <w:spacing w:after="0"/>
        <w:rPr>
          <w:bCs/>
        </w:rPr>
      </w:pPr>
      <w:r>
        <w:lastRenderedPageBreak/>
        <w:t xml:space="preserve">         </w:t>
      </w:r>
      <w:r w:rsidR="002508FC">
        <w:rPr>
          <w:rFonts w:ascii="Comic Sans MS" w:hAnsi="Comic Sans MS"/>
        </w:rPr>
        <w:t>a)</w:t>
      </w:r>
      <w:r>
        <w:rPr>
          <w:rFonts w:ascii="Comic Sans MS" w:hAnsi="Comic Sans MS"/>
        </w:rPr>
        <w:t xml:space="preserve"> </w:t>
      </w:r>
      <w:r>
        <w:rPr>
          <w:bCs/>
        </w:rPr>
        <w:t xml:space="preserve">Find the domain of  </w:t>
      </w:r>
      <w:r w:rsidRPr="00532E11">
        <w:rPr>
          <w:bCs/>
          <w:position w:val="-10"/>
        </w:rPr>
        <w:object w:dxaOrig="540" w:dyaOrig="320">
          <v:shape id="_x0000_i1067" type="#_x0000_t75" style="width:27pt;height:15.75pt" o:ole="">
            <v:imagedata r:id="rId28" o:title=""/>
          </v:shape>
          <o:OLEObject Type="Embed" ProgID="Equation.DSMT4" ShapeID="_x0000_i1067" DrawAspect="Content" ObjectID="_1444456310" r:id="rId29"/>
        </w:object>
      </w:r>
    </w:p>
    <w:p w:rsidR="002508FC" w:rsidRPr="008E4F88" w:rsidRDefault="00532E11" w:rsidP="002508FC">
      <w:pPr>
        <w:spacing w:after="0" w:line="240" w:lineRule="auto"/>
        <w:rPr>
          <w:bCs/>
        </w:rPr>
      </w:pPr>
      <w:r>
        <w:rPr>
          <w:bCs/>
        </w:rPr>
        <w:t xml:space="preserve">          b</w:t>
      </w:r>
      <w:r w:rsidR="002508FC">
        <w:rPr>
          <w:bCs/>
        </w:rPr>
        <w:t xml:space="preserve">) Find the range of </w:t>
      </w:r>
      <w:r w:rsidR="002508FC" w:rsidRPr="00CC0AF4">
        <w:rPr>
          <w:bCs/>
          <w:position w:val="-10"/>
        </w:rPr>
        <w:object w:dxaOrig="580" w:dyaOrig="340">
          <v:shape id="_x0000_i1036" type="#_x0000_t75" style="width:29.25pt;height:17.25pt" o:ole="">
            <v:imagedata r:id="rId8" o:title=""/>
          </v:shape>
          <o:OLEObject Type="Embed" ProgID="Equation.DSMT4" ShapeID="_x0000_i1036" DrawAspect="Content" ObjectID="_1444456311" r:id="rId30"/>
        </w:object>
      </w:r>
      <w:r w:rsidR="002508FC" w:rsidRPr="008E4F88">
        <w:rPr>
          <w:bCs/>
        </w:rPr>
        <w:t xml:space="preserve">        </w:t>
      </w:r>
    </w:p>
    <w:p w:rsidR="002508FC" w:rsidRPr="008E4F88" w:rsidRDefault="00532E11" w:rsidP="002508FC">
      <w:pPr>
        <w:spacing w:after="0" w:line="240" w:lineRule="auto"/>
        <w:rPr>
          <w:bCs/>
        </w:rPr>
      </w:pPr>
      <w:r>
        <w:rPr>
          <w:bCs/>
        </w:rPr>
        <w:t xml:space="preserve">           c</w:t>
      </w:r>
      <w:r w:rsidR="002508FC">
        <w:rPr>
          <w:bCs/>
        </w:rPr>
        <w:t>)</w:t>
      </w:r>
      <w:r>
        <w:rPr>
          <w:bCs/>
        </w:rPr>
        <w:t xml:space="preserve"> </w:t>
      </w:r>
      <w:r w:rsidR="002508FC" w:rsidRPr="008E4F88">
        <w:rPr>
          <w:bCs/>
        </w:rPr>
        <w:t xml:space="preserve">Find the domain of </w:t>
      </w:r>
      <w:r w:rsidR="002508FC" w:rsidRPr="008E4F88">
        <w:rPr>
          <w:bCs/>
          <w:position w:val="-10"/>
        </w:rPr>
        <w:object w:dxaOrig="740" w:dyaOrig="360">
          <v:shape id="_x0000_i1037" type="#_x0000_t75" style="width:36.75pt;height:18pt" o:ole="">
            <v:imagedata r:id="rId10" o:title=""/>
          </v:shape>
          <o:OLEObject Type="Embed" ProgID="Equation.DSMT4" ShapeID="_x0000_i1037" DrawAspect="Content" ObjectID="_1444456312" r:id="rId31"/>
        </w:object>
      </w:r>
      <w:r w:rsidR="002508FC" w:rsidRPr="008E4F88">
        <w:rPr>
          <w:bCs/>
        </w:rPr>
        <w:t xml:space="preserve"> </w:t>
      </w:r>
    </w:p>
    <w:p w:rsidR="002508FC" w:rsidRPr="008E4F88" w:rsidRDefault="00532E11" w:rsidP="002508FC">
      <w:pPr>
        <w:spacing w:after="0" w:line="240" w:lineRule="auto"/>
        <w:rPr>
          <w:bCs/>
        </w:rPr>
      </w:pPr>
      <w:r>
        <w:rPr>
          <w:bCs/>
        </w:rPr>
        <w:t xml:space="preserve">           d</w:t>
      </w:r>
      <w:r w:rsidR="002508FC">
        <w:rPr>
          <w:bCs/>
        </w:rPr>
        <w:t>)</w:t>
      </w:r>
      <w:r>
        <w:rPr>
          <w:bCs/>
        </w:rPr>
        <w:t xml:space="preserve"> </w:t>
      </w:r>
      <w:r w:rsidR="002508FC" w:rsidRPr="008E4F88">
        <w:rPr>
          <w:bCs/>
        </w:rPr>
        <w:t xml:space="preserve">Find the range of  </w:t>
      </w:r>
      <w:r w:rsidR="002508FC" w:rsidRPr="008E4F88">
        <w:rPr>
          <w:bCs/>
          <w:position w:val="-10"/>
        </w:rPr>
        <w:object w:dxaOrig="740" w:dyaOrig="360">
          <v:shape id="_x0000_i1038" type="#_x0000_t75" style="width:36.75pt;height:18pt" o:ole="">
            <v:imagedata r:id="rId12" o:title=""/>
          </v:shape>
          <o:OLEObject Type="Embed" ProgID="Equation.DSMT4" ShapeID="_x0000_i1038" DrawAspect="Content" ObjectID="_1444456313" r:id="rId32"/>
        </w:object>
      </w:r>
      <w:r w:rsidR="002508FC" w:rsidRPr="008E4F88">
        <w:rPr>
          <w:bCs/>
        </w:rPr>
        <w:t xml:space="preserve"> </w:t>
      </w:r>
    </w:p>
    <w:p w:rsidR="002508FC" w:rsidRPr="00532E11" w:rsidRDefault="002508FC" w:rsidP="00532E11">
      <w:pPr>
        <w:pStyle w:val="ListParagraph"/>
        <w:numPr>
          <w:ilvl w:val="0"/>
          <w:numId w:val="10"/>
        </w:numPr>
        <w:spacing w:after="0" w:line="240" w:lineRule="auto"/>
        <w:rPr>
          <w:bCs/>
        </w:rPr>
      </w:pPr>
      <w:r w:rsidRPr="00532E11">
        <w:rPr>
          <w:bCs/>
        </w:rPr>
        <w:t xml:space="preserve">Graph f(x) and label it and graph </w:t>
      </w:r>
      <w:r w:rsidRPr="008E4F88">
        <w:rPr>
          <w:position w:val="-10"/>
        </w:rPr>
        <w:object w:dxaOrig="740" w:dyaOrig="360">
          <v:shape id="_x0000_i1039" type="#_x0000_t75" style="width:36.75pt;height:18pt" o:ole="">
            <v:imagedata r:id="rId14" o:title=""/>
          </v:shape>
          <o:OLEObject Type="Embed" ProgID="Equation.DSMT4" ShapeID="_x0000_i1039" DrawAspect="Content" ObjectID="_1444456314" r:id="rId33"/>
        </w:object>
      </w:r>
      <w:r w:rsidRPr="00532E11">
        <w:rPr>
          <w:bCs/>
        </w:rPr>
        <w:t xml:space="preserve"> and  label it.</w:t>
      </w:r>
    </w:p>
    <w:p w:rsidR="002508FC" w:rsidRPr="008E4F88" w:rsidRDefault="00532E11" w:rsidP="002508FC">
      <w:pPr>
        <w:spacing w:after="0" w:line="240" w:lineRule="auto"/>
        <w:rPr>
          <w:bCs/>
        </w:rPr>
      </w:pPr>
      <w:r>
        <w:rPr>
          <w:bCs/>
        </w:rPr>
        <w:t xml:space="preserve">             f</w:t>
      </w:r>
      <w:r w:rsidR="002508FC">
        <w:rPr>
          <w:bCs/>
        </w:rPr>
        <w:t xml:space="preserve">) </w:t>
      </w:r>
      <w:r w:rsidR="002508FC" w:rsidRPr="008E4F88">
        <w:rPr>
          <w:bCs/>
        </w:rPr>
        <w:t xml:space="preserve">Find the equation of </w:t>
      </w:r>
      <w:r w:rsidR="002508FC" w:rsidRPr="008E4F88">
        <w:rPr>
          <w:bCs/>
          <w:position w:val="-10"/>
        </w:rPr>
        <w:object w:dxaOrig="740" w:dyaOrig="360">
          <v:shape id="_x0000_i1040" type="#_x0000_t75" style="width:36.75pt;height:18pt" o:ole="">
            <v:imagedata r:id="rId16" o:title=""/>
          </v:shape>
          <o:OLEObject Type="Embed" ProgID="Equation.DSMT4" ShapeID="_x0000_i1040" DrawAspect="Content" ObjectID="_1444456315" r:id="rId34"/>
        </w:object>
      </w:r>
      <w:r w:rsidR="002508FC" w:rsidRPr="008E4F88">
        <w:rPr>
          <w:bCs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5220"/>
      </w:tblGrid>
      <w:tr w:rsidR="002508FC" w:rsidRPr="008E4F88" w:rsidTr="00AB5E05">
        <w:tc>
          <w:tcPr>
            <w:tcW w:w="5328" w:type="dxa"/>
          </w:tcPr>
          <w:p w:rsidR="002508FC" w:rsidRPr="002508FC" w:rsidRDefault="002508FC" w:rsidP="00AB5E05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Pr="002508FC">
              <w:rPr>
                <w:bCs/>
                <w:position w:val="-10"/>
              </w:rPr>
              <w:object w:dxaOrig="1860" w:dyaOrig="420">
                <v:shape id="_x0000_i1041" type="#_x0000_t75" style="width:93pt;height:21pt" o:ole="">
                  <v:imagedata r:id="rId35" o:title=""/>
                </v:shape>
                <o:OLEObject Type="Embed" ProgID="Equation.DSMT4" ShapeID="_x0000_i1041" DrawAspect="Content" ObjectID="_1444456316" r:id="rId36"/>
              </w:object>
            </w:r>
          </w:p>
          <w:p w:rsidR="002508FC" w:rsidRPr="006811C9" w:rsidRDefault="002508FC" w:rsidP="002508FC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a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2508FC" w:rsidRPr="006811C9" w:rsidRDefault="002508FC" w:rsidP="002508FC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b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2508FC" w:rsidRPr="006811C9" w:rsidRDefault="002508FC" w:rsidP="002508FC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c)</w:t>
            </w:r>
            <w:r w:rsidRPr="008E4F88">
              <w:rPr>
                <w:bCs/>
              </w:rPr>
              <w:t>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</w:t>
            </w:r>
          </w:p>
          <w:p w:rsidR="002508FC" w:rsidRPr="006811C9" w:rsidRDefault="002508FC" w:rsidP="002508FC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d)</w:t>
            </w:r>
            <w:r w:rsidRPr="008E4F88">
              <w:rPr>
                <w:bCs/>
              </w:rPr>
              <w:t>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_</w:t>
            </w:r>
          </w:p>
          <w:p w:rsidR="002508FC" w:rsidRPr="008E4F88" w:rsidRDefault="002508FC" w:rsidP="00AB5E05">
            <w:pPr>
              <w:rPr>
                <w:bCs/>
              </w:rPr>
            </w:pPr>
          </w:p>
          <w:p w:rsidR="002508FC" w:rsidRPr="008E4F88" w:rsidRDefault="002508FC" w:rsidP="002508FC">
            <w:pPr>
              <w:spacing w:after="0" w:line="240" w:lineRule="auto"/>
              <w:ind w:left="360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535430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59055" t="26035" r="64770" b="21590"/>
                      <wp:wrapNone/>
                      <wp:docPr id="8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9pt,9.4pt" to="120.9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532E11">
              <w:rPr>
                <w:bCs/>
              </w:rPr>
              <w:t>e</w:t>
            </w:r>
            <w:r>
              <w:rPr>
                <w:bCs/>
              </w:rPr>
              <w:t>)</w:t>
            </w:r>
          </w:p>
          <w:p w:rsidR="002508FC" w:rsidRPr="008E4F88" w:rsidRDefault="002508FC" w:rsidP="00AB5E05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19685" t="59690" r="27940" b="64135"/>
                      <wp:wrapNone/>
                      <wp:docPr id="7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42" type="#_x0000_t75" style="width:191.25pt;height:207pt" o:ole="">
                  <v:imagedata r:id="rId20" o:title=""/>
                </v:shape>
                <o:OLEObject Type="Embed" ProgID="Equation.DSMT4" ShapeID="_x0000_i1042" DrawAspect="Content" ObjectID="_1444456317" r:id="rId37"/>
              </w:object>
            </w:r>
          </w:p>
          <w:p w:rsidR="002508FC" w:rsidRPr="002508FC" w:rsidRDefault="002508FC" w:rsidP="002508FC">
            <w:pPr>
              <w:pStyle w:val="ListParagraph"/>
              <w:numPr>
                <w:ilvl w:val="0"/>
                <w:numId w:val="8"/>
              </w:numPr>
              <w:rPr>
                <w:bCs/>
              </w:rPr>
            </w:pPr>
            <w:r w:rsidRPr="002508FC"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object w:dxaOrig="740" w:dyaOrig="380">
                <v:shape id="_x0000_i1043" type="#_x0000_t75" style="width:36.75pt;height:18.75pt" o:ole="">
                  <v:imagedata r:id="rId22" o:title=""/>
                </v:shape>
                <o:OLEObject Type="Embed" ProgID="Equation.DSMT4" ShapeID="_x0000_i1043" DrawAspect="Content" ObjectID="_1444456318" r:id="rId38"/>
              </w:object>
            </w:r>
          </w:p>
        </w:tc>
        <w:tc>
          <w:tcPr>
            <w:tcW w:w="5220" w:type="dxa"/>
          </w:tcPr>
          <w:p w:rsidR="002508FC" w:rsidRDefault="00532E11" w:rsidP="00AB5E05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 w:rsidRPr="002508FC">
              <w:rPr>
                <w:bCs/>
                <w:position w:val="-16"/>
              </w:rPr>
              <w:object w:dxaOrig="2820" w:dyaOrig="440">
                <v:shape id="_x0000_i1103" type="#_x0000_t75" style="width:141pt;height:21.75pt" o:ole="">
                  <v:imagedata r:id="rId39" o:title=""/>
                </v:shape>
                <o:OLEObject Type="Embed" ProgID="Equation.DSMT4" ShapeID="_x0000_i1103" DrawAspect="Content" ObjectID="_1444456319" r:id="rId40"/>
              </w:object>
            </w:r>
          </w:p>
          <w:p w:rsidR="002508FC" w:rsidRPr="002508FC" w:rsidRDefault="002508FC" w:rsidP="002508FC">
            <w:pPr>
              <w:spacing w:after="120"/>
              <w:rPr>
                <w:bCs/>
              </w:rPr>
            </w:pPr>
            <w:r>
              <w:rPr>
                <w:bCs/>
              </w:rPr>
              <w:t xml:space="preserve">        a)</w:t>
            </w:r>
            <w:r w:rsidRPr="002508FC">
              <w:rPr>
                <w:bCs/>
              </w:rPr>
              <w:t>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b)   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c)   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d) ____________________________________</w:t>
            </w:r>
          </w:p>
          <w:p w:rsidR="002508FC" w:rsidRPr="006811C9" w:rsidRDefault="002508FC" w:rsidP="00AB5E05">
            <w:pPr>
              <w:spacing w:after="120"/>
              <w:ind w:left="390"/>
              <w:rPr>
                <w:bCs/>
              </w:rPr>
            </w:pPr>
          </w:p>
          <w:p w:rsidR="002508FC" w:rsidRPr="008E4F88" w:rsidRDefault="002508FC" w:rsidP="00AB5E05">
            <w:p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60960" t="27940" r="62865" b="19685"/>
                      <wp:wrapNone/>
                      <wp:docPr id="6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15pt,9.4pt" to="120.15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532E11">
              <w:rPr>
                <w:bCs/>
              </w:rPr>
              <w:t xml:space="preserve">       e</w:t>
            </w:r>
            <w:r>
              <w:rPr>
                <w:bCs/>
              </w:rPr>
              <w:t>)</w:t>
            </w:r>
          </w:p>
          <w:p w:rsidR="002508FC" w:rsidRPr="008E4F88" w:rsidRDefault="002508FC" w:rsidP="00AB5E05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21590" t="61595" r="26035" b="62230"/>
                      <wp:wrapNone/>
                      <wp:docPr id="5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45" type="#_x0000_t75" style="width:191.25pt;height:207pt" o:ole="">
                  <v:imagedata r:id="rId20" o:title=""/>
                </v:shape>
                <o:OLEObject Type="Embed" ProgID="Equation.DSMT4" ShapeID="_x0000_i1045" DrawAspect="Content" ObjectID="_1444456320" r:id="rId41"/>
              </w:object>
            </w:r>
          </w:p>
          <w:p w:rsidR="002508FC" w:rsidRPr="008E4F88" w:rsidRDefault="00532E11" w:rsidP="00AB5E05">
            <w:pPr>
              <w:rPr>
                <w:bCs/>
              </w:rPr>
            </w:pPr>
            <w:r>
              <w:rPr>
                <w:bCs/>
              </w:rPr>
              <w:t xml:space="preserve">    f</w:t>
            </w:r>
            <w:r w:rsidR="002508FC" w:rsidRPr="008E4F88">
              <w:rPr>
                <w:bCs/>
              </w:rPr>
              <w:t>)</w:t>
            </w:r>
            <w:r w:rsidR="002508FC">
              <w:rPr>
                <w:bCs/>
              </w:rPr>
              <w:t xml:space="preserve"> </w:t>
            </w:r>
            <w:r w:rsidR="002508FC">
              <w:rPr>
                <w:rFonts w:ascii="Comic Sans MS" w:hAnsi="Comic Sans MS"/>
                <w:bCs/>
              </w:rPr>
              <w:t xml:space="preserve">Show work for finding </w:t>
            </w:r>
            <w:r w:rsidR="002508FC"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46" type="#_x0000_t75" style="width:36.75pt;height:18.75pt" o:ole="">
                  <v:imagedata r:id="rId22" o:title=""/>
                </v:shape>
                <o:OLEObject Type="Embed" ProgID="Equation.DSMT4" ShapeID="_x0000_i1046" DrawAspect="Content" ObjectID="_1444456321" r:id="rId42"/>
              </w:object>
            </w: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532E11" w:rsidRDefault="00532E11" w:rsidP="00AB5E05">
            <w:pPr>
              <w:rPr>
                <w:bCs/>
              </w:rPr>
            </w:pPr>
          </w:p>
          <w:p w:rsidR="00532E11" w:rsidRPr="008E4F88" w:rsidRDefault="00532E11" w:rsidP="00AB5E05">
            <w:pPr>
              <w:rPr>
                <w:bCs/>
              </w:rPr>
            </w:pPr>
          </w:p>
        </w:tc>
      </w:tr>
    </w:tbl>
    <w:p w:rsidR="002508FC" w:rsidRDefault="002508FC"/>
    <w:p w:rsidR="00532E11" w:rsidRPr="008E4F88" w:rsidRDefault="00532E11" w:rsidP="00532E11">
      <w:pPr>
        <w:spacing w:after="0"/>
        <w:rPr>
          <w:bCs/>
        </w:rPr>
      </w:pPr>
      <w:r>
        <w:lastRenderedPageBreak/>
        <w:t xml:space="preserve">         </w:t>
      </w:r>
      <w:r>
        <w:rPr>
          <w:rFonts w:ascii="Comic Sans MS" w:hAnsi="Comic Sans MS"/>
        </w:rPr>
        <w:t xml:space="preserve">a) </w:t>
      </w:r>
      <w:r>
        <w:rPr>
          <w:bCs/>
        </w:rPr>
        <w:t xml:space="preserve">Find the domain of  </w:t>
      </w:r>
      <w:r w:rsidRPr="00532E11">
        <w:rPr>
          <w:bCs/>
          <w:position w:val="-10"/>
        </w:rPr>
        <w:object w:dxaOrig="540" w:dyaOrig="320">
          <v:shape id="_x0000_i1091" type="#_x0000_t75" style="width:27pt;height:15.75pt" o:ole="">
            <v:imagedata r:id="rId28" o:title=""/>
          </v:shape>
          <o:OLEObject Type="Embed" ProgID="Equation.DSMT4" ShapeID="_x0000_i1091" DrawAspect="Content" ObjectID="_1444456322" r:id="rId43"/>
        </w:object>
      </w:r>
    </w:p>
    <w:p w:rsidR="00532E11" w:rsidRPr="008E4F88" w:rsidRDefault="00532E11" w:rsidP="00532E11">
      <w:pPr>
        <w:spacing w:after="0" w:line="240" w:lineRule="auto"/>
        <w:rPr>
          <w:bCs/>
        </w:rPr>
      </w:pPr>
      <w:r>
        <w:rPr>
          <w:bCs/>
        </w:rPr>
        <w:t xml:space="preserve">          b) Find the range of </w:t>
      </w:r>
      <w:r w:rsidRPr="00CC0AF4">
        <w:rPr>
          <w:bCs/>
          <w:position w:val="-10"/>
        </w:rPr>
        <w:object w:dxaOrig="580" w:dyaOrig="340">
          <v:shape id="_x0000_i1086" type="#_x0000_t75" style="width:29.25pt;height:17.25pt" o:ole="">
            <v:imagedata r:id="rId8" o:title=""/>
          </v:shape>
          <o:OLEObject Type="Embed" ProgID="Equation.DSMT4" ShapeID="_x0000_i1086" DrawAspect="Content" ObjectID="_1444456323" r:id="rId44"/>
        </w:object>
      </w:r>
      <w:r w:rsidRPr="008E4F88">
        <w:rPr>
          <w:bCs/>
        </w:rPr>
        <w:t xml:space="preserve">        </w:t>
      </w:r>
    </w:p>
    <w:p w:rsidR="00532E11" w:rsidRPr="008E4F88" w:rsidRDefault="00532E11" w:rsidP="00532E11">
      <w:pPr>
        <w:spacing w:after="0" w:line="240" w:lineRule="auto"/>
        <w:rPr>
          <w:bCs/>
        </w:rPr>
      </w:pPr>
      <w:r>
        <w:rPr>
          <w:bCs/>
        </w:rPr>
        <w:t xml:space="preserve">           c) </w:t>
      </w:r>
      <w:r w:rsidRPr="008E4F88">
        <w:rPr>
          <w:bCs/>
        </w:rPr>
        <w:t xml:space="preserve">Find the domain of </w:t>
      </w:r>
      <w:r w:rsidRPr="008E4F88">
        <w:rPr>
          <w:bCs/>
          <w:position w:val="-10"/>
        </w:rPr>
        <w:object w:dxaOrig="740" w:dyaOrig="360">
          <v:shape id="_x0000_i1087" type="#_x0000_t75" style="width:36.75pt;height:18pt" o:ole="">
            <v:imagedata r:id="rId10" o:title=""/>
          </v:shape>
          <o:OLEObject Type="Embed" ProgID="Equation.DSMT4" ShapeID="_x0000_i1087" DrawAspect="Content" ObjectID="_1444456324" r:id="rId45"/>
        </w:object>
      </w:r>
      <w:r w:rsidRPr="008E4F88">
        <w:rPr>
          <w:bCs/>
        </w:rPr>
        <w:t xml:space="preserve"> </w:t>
      </w:r>
    </w:p>
    <w:p w:rsidR="00532E11" w:rsidRPr="008E4F88" w:rsidRDefault="00532E11" w:rsidP="00532E11">
      <w:pPr>
        <w:spacing w:after="0" w:line="240" w:lineRule="auto"/>
        <w:rPr>
          <w:bCs/>
        </w:rPr>
      </w:pPr>
      <w:r>
        <w:rPr>
          <w:bCs/>
        </w:rPr>
        <w:t xml:space="preserve">           d) </w:t>
      </w:r>
      <w:r w:rsidRPr="008E4F88">
        <w:rPr>
          <w:bCs/>
        </w:rPr>
        <w:t xml:space="preserve">Find the range of  </w:t>
      </w:r>
      <w:r w:rsidRPr="008E4F88">
        <w:rPr>
          <w:bCs/>
          <w:position w:val="-10"/>
        </w:rPr>
        <w:object w:dxaOrig="740" w:dyaOrig="360">
          <v:shape id="_x0000_i1088" type="#_x0000_t75" style="width:36.75pt;height:18pt" o:ole="">
            <v:imagedata r:id="rId12" o:title=""/>
          </v:shape>
          <o:OLEObject Type="Embed" ProgID="Equation.DSMT4" ShapeID="_x0000_i1088" DrawAspect="Content" ObjectID="_1444456325" r:id="rId46"/>
        </w:object>
      </w:r>
      <w:r w:rsidRPr="008E4F88">
        <w:rPr>
          <w:bCs/>
        </w:rPr>
        <w:t xml:space="preserve"> </w:t>
      </w:r>
    </w:p>
    <w:p w:rsidR="00532E11" w:rsidRPr="00532E11" w:rsidRDefault="00532E11" w:rsidP="00532E11">
      <w:pPr>
        <w:pStyle w:val="ListParagraph"/>
        <w:numPr>
          <w:ilvl w:val="0"/>
          <w:numId w:val="11"/>
        </w:numPr>
        <w:spacing w:after="0" w:line="240" w:lineRule="auto"/>
        <w:rPr>
          <w:bCs/>
        </w:rPr>
      </w:pPr>
      <w:r w:rsidRPr="00532E11">
        <w:rPr>
          <w:bCs/>
        </w:rPr>
        <w:t xml:space="preserve">Graph f(x) and label it and graph </w:t>
      </w:r>
      <w:r w:rsidRPr="008E4F88">
        <w:rPr>
          <w:position w:val="-10"/>
        </w:rPr>
        <w:object w:dxaOrig="740" w:dyaOrig="360">
          <v:shape id="_x0000_i1089" type="#_x0000_t75" style="width:36.75pt;height:18pt" o:ole="">
            <v:imagedata r:id="rId14" o:title=""/>
          </v:shape>
          <o:OLEObject Type="Embed" ProgID="Equation.DSMT4" ShapeID="_x0000_i1089" DrawAspect="Content" ObjectID="_1444456326" r:id="rId47"/>
        </w:object>
      </w:r>
      <w:r w:rsidRPr="00532E11">
        <w:rPr>
          <w:bCs/>
        </w:rPr>
        <w:t xml:space="preserve"> and  label it.</w:t>
      </w:r>
    </w:p>
    <w:p w:rsidR="00532E11" w:rsidRPr="008E4F88" w:rsidRDefault="00532E11" w:rsidP="00532E11">
      <w:pPr>
        <w:spacing w:after="0" w:line="240" w:lineRule="auto"/>
        <w:rPr>
          <w:bCs/>
        </w:rPr>
      </w:pPr>
      <w:r>
        <w:rPr>
          <w:bCs/>
        </w:rPr>
        <w:t xml:space="preserve">             f) </w:t>
      </w:r>
      <w:r w:rsidRPr="008E4F88">
        <w:rPr>
          <w:bCs/>
        </w:rPr>
        <w:t xml:space="preserve">Find the equation of </w:t>
      </w:r>
      <w:r w:rsidRPr="008E4F88">
        <w:rPr>
          <w:bCs/>
          <w:position w:val="-10"/>
        </w:rPr>
        <w:object w:dxaOrig="740" w:dyaOrig="360">
          <v:shape id="_x0000_i1090" type="#_x0000_t75" style="width:36.75pt;height:18pt" o:ole="">
            <v:imagedata r:id="rId16" o:title=""/>
          </v:shape>
          <o:OLEObject Type="Embed" ProgID="Equation.DSMT4" ShapeID="_x0000_i1090" DrawAspect="Content" ObjectID="_1444456327" r:id="rId48"/>
        </w:object>
      </w:r>
      <w:r w:rsidRPr="008E4F88">
        <w:rPr>
          <w:bCs/>
        </w:rPr>
        <w:t>.</w:t>
      </w:r>
    </w:p>
    <w:p w:rsidR="002508FC" w:rsidRPr="008E4F88" w:rsidRDefault="002508FC" w:rsidP="002508FC">
      <w:pPr>
        <w:spacing w:after="0" w:line="240" w:lineRule="auto"/>
        <w:rPr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5220"/>
      </w:tblGrid>
      <w:tr w:rsidR="002508FC" w:rsidRPr="008E4F88" w:rsidTr="00AB5E05">
        <w:tc>
          <w:tcPr>
            <w:tcW w:w="5328" w:type="dxa"/>
          </w:tcPr>
          <w:p w:rsidR="002508FC" w:rsidRPr="002508FC" w:rsidRDefault="002508FC" w:rsidP="00AB5E05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Pr="002508FC">
              <w:rPr>
                <w:bCs/>
                <w:position w:val="-10"/>
              </w:rPr>
              <w:object w:dxaOrig="3220" w:dyaOrig="440">
                <v:shape id="_x0000_i1052" type="#_x0000_t75" style="width:161.25pt;height:21.75pt" o:ole="">
                  <v:imagedata r:id="rId49" o:title=""/>
                </v:shape>
                <o:OLEObject Type="Embed" ProgID="Equation.DSMT4" ShapeID="_x0000_i1052" DrawAspect="Content" ObjectID="_1444456328" r:id="rId50"/>
              </w:object>
            </w:r>
          </w:p>
          <w:p w:rsidR="002508FC" w:rsidRPr="006811C9" w:rsidRDefault="002508FC" w:rsidP="00AB5E05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a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2508FC" w:rsidRPr="006811C9" w:rsidRDefault="002508FC" w:rsidP="00AB5E05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b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2508FC" w:rsidRPr="006811C9" w:rsidRDefault="002508FC" w:rsidP="00AB5E05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c)</w:t>
            </w:r>
            <w:r w:rsidRPr="008E4F88">
              <w:rPr>
                <w:bCs/>
              </w:rPr>
              <w:t>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</w:t>
            </w:r>
          </w:p>
          <w:p w:rsidR="002508FC" w:rsidRPr="006811C9" w:rsidRDefault="002508FC" w:rsidP="00AB5E05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d)</w:t>
            </w:r>
            <w:r w:rsidRPr="008E4F88">
              <w:rPr>
                <w:bCs/>
              </w:rPr>
              <w:t>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_</w:t>
            </w:r>
          </w:p>
          <w:p w:rsidR="002508FC" w:rsidRPr="008E4F88" w:rsidRDefault="002508FC" w:rsidP="00AB5E05">
            <w:pPr>
              <w:rPr>
                <w:bCs/>
              </w:rPr>
            </w:pPr>
          </w:p>
          <w:p w:rsidR="002508FC" w:rsidRPr="008E4F88" w:rsidRDefault="002508FC" w:rsidP="00AB5E05">
            <w:pPr>
              <w:spacing w:after="0" w:line="240" w:lineRule="auto"/>
              <w:ind w:left="360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49057661" wp14:editId="719B500F">
                      <wp:simplePos x="0" y="0"/>
                      <wp:positionH relativeFrom="column">
                        <wp:posOffset>1535430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59055" t="19685" r="64770" b="27940"/>
                      <wp:wrapNone/>
                      <wp:docPr id="4" name="Lin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9pt,9.4pt" to="120.9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532E11">
              <w:rPr>
                <w:bCs/>
              </w:rPr>
              <w:t>e</w:t>
            </w:r>
            <w:r>
              <w:rPr>
                <w:bCs/>
              </w:rPr>
              <w:t>)</w:t>
            </w:r>
          </w:p>
          <w:p w:rsidR="002508FC" w:rsidRPr="008E4F88" w:rsidRDefault="002508FC" w:rsidP="00AB5E05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E5B5412" wp14:editId="40B523DC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19685" t="62865" r="27940" b="60960"/>
                      <wp:wrapNone/>
                      <wp:docPr id="3" name="Lin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53" type="#_x0000_t75" style="width:191.25pt;height:207pt" o:ole="">
                  <v:imagedata r:id="rId20" o:title=""/>
                </v:shape>
                <o:OLEObject Type="Embed" ProgID="Equation.DSMT4" ShapeID="_x0000_i1053" DrawAspect="Content" ObjectID="_1444456329" r:id="rId51"/>
              </w:object>
            </w:r>
          </w:p>
          <w:p w:rsidR="002508FC" w:rsidRPr="00532E11" w:rsidRDefault="002508FC" w:rsidP="00532E11">
            <w:pPr>
              <w:pStyle w:val="ListParagraph"/>
              <w:numPr>
                <w:ilvl w:val="0"/>
                <w:numId w:val="11"/>
              </w:numPr>
              <w:rPr>
                <w:bCs/>
              </w:rPr>
            </w:pPr>
            <w:r w:rsidRPr="00532E11"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object w:dxaOrig="740" w:dyaOrig="380">
                <v:shape id="_x0000_i1054" type="#_x0000_t75" style="width:36.75pt;height:18.75pt" o:ole="">
                  <v:imagedata r:id="rId22" o:title=""/>
                </v:shape>
                <o:OLEObject Type="Embed" ProgID="Equation.DSMT4" ShapeID="_x0000_i1054" DrawAspect="Content" ObjectID="_1444456330" r:id="rId52"/>
              </w:object>
            </w:r>
          </w:p>
        </w:tc>
        <w:tc>
          <w:tcPr>
            <w:tcW w:w="5220" w:type="dxa"/>
          </w:tcPr>
          <w:p w:rsidR="002508FC" w:rsidRDefault="002508FC" w:rsidP="00AB5E05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 w:rsidRPr="002508FC">
              <w:rPr>
                <w:bCs/>
                <w:position w:val="-16"/>
              </w:rPr>
              <w:object w:dxaOrig="2980" w:dyaOrig="440">
                <v:shape id="_x0000_i1055" type="#_x0000_t75" style="width:149.25pt;height:21.75pt" o:ole="">
                  <v:imagedata r:id="rId53" o:title=""/>
                </v:shape>
                <o:OLEObject Type="Embed" ProgID="Equation.DSMT4" ShapeID="_x0000_i1055" DrawAspect="Content" ObjectID="_1444456331" r:id="rId54"/>
              </w:object>
            </w:r>
          </w:p>
          <w:p w:rsidR="002508FC" w:rsidRPr="002508FC" w:rsidRDefault="002508FC" w:rsidP="00AB5E05">
            <w:pPr>
              <w:spacing w:after="120"/>
              <w:rPr>
                <w:bCs/>
              </w:rPr>
            </w:pPr>
            <w:r>
              <w:rPr>
                <w:bCs/>
              </w:rPr>
              <w:t xml:space="preserve">        a)</w:t>
            </w:r>
            <w:r w:rsidRPr="002508FC">
              <w:rPr>
                <w:bCs/>
              </w:rPr>
              <w:t>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b)   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c)   ___________________________________</w:t>
            </w:r>
          </w:p>
          <w:p w:rsidR="002508FC" w:rsidRDefault="002508FC" w:rsidP="00AB5E05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d) ____________________________________</w:t>
            </w:r>
          </w:p>
          <w:p w:rsidR="002508FC" w:rsidRPr="006811C9" w:rsidRDefault="002508FC" w:rsidP="00AB5E05">
            <w:pPr>
              <w:spacing w:after="120"/>
              <w:ind w:left="390"/>
              <w:rPr>
                <w:bCs/>
              </w:rPr>
            </w:pPr>
          </w:p>
          <w:p w:rsidR="002508FC" w:rsidRPr="008E4F88" w:rsidRDefault="002508FC" w:rsidP="00AB5E05">
            <w:p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02D895D" wp14:editId="6DFB7179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60960" t="19050" r="62865" b="19050"/>
                      <wp:wrapNone/>
                      <wp:docPr id="2" name="Lin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4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15pt,9.4pt" to="120.15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 w:rsidR="00532E11">
              <w:rPr>
                <w:bCs/>
              </w:rPr>
              <w:t xml:space="preserve">       e</w:t>
            </w:r>
            <w:r>
              <w:rPr>
                <w:bCs/>
              </w:rPr>
              <w:t>)</w:t>
            </w:r>
          </w:p>
          <w:p w:rsidR="002508FC" w:rsidRPr="008E4F88" w:rsidRDefault="002508FC" w:rsidP="00AB5E05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23D341B" wp14:editId="6104CF7E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21590" t="62230" r="26035" b="61595"/>
                      <wp:wrapNone/>
                      <wp:docPr id="1" name="Lin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3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056" type="#_x0000_t75" style="width:191.25pt;height:207pt" o:ole="">
                  <v:imagedata r:id="rId20" o:title=""/>
                </v:shape>
                <o:OLEObject Type="Embed" ProgID="Equation.DSMT4" ShapeID="_x0000_i1056" DrawAspect="Content" ObjectID="_1444456332" r:id="rId55"/>
              </w:object>
            </w:r>
          </w:p>
          <w:p w:rsidR="002508FC" w:rsidRPr="008E4F88" w:rsidRDefault="00532E11" w:rsidP="00AB5E05">
            <w:pPr>
              <w:rPr>
                <w:bCs/>
              </w:rPr>
            </w:pPr>
            <w:r>
              <w:rPr>
                <w:bCs/>
              </w:rPr>
              <w:t xml:space="preserve">    f</w:t>
            </w:r>
            <w:r w:rsidR="002508FC" w:rsidRPr="008E4F88">
              <w:rPr>
                <w:bCs/>
              </w:rPr>
              <w:t>)</w:t>
            </w:r>
            <w:r w:rsidR="002508FC">
              <w:rPr>
                <w:bCs/>
              </w:rPr>
              <w:t xml:space="preserve"> </w:t>
            </w:r>
            <w:r w:rsidR="002508FC">
              <w:rPr>
                <w:rFonts w:ascii="Comic Sans MS" w:hAnsi="Comic Sans MS"/>
                <w:bCs/>
              </w:rPr>
              <w:t xml:space="preserve">Show work for finding </w:t>
            </w:r>
            <w:r w:rsidR="002508FC"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057" type="#_x0000_t75" style="width:36.75pt;height:18.75pt" o:ole="">
                  <v:imagedata r:id="rId22" o:title=""/>
                </v:shape>
                <o:OLEObject Type="Embed" ProgID="Equation.DSMT4" ShapeID="_x0000_i1057" DrawAspect="Content" ObjectID="_1444456333" r:id="rId56"/>
              </w:object>
            </w: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2508FC" w:rsidRDefault="002508FC" w:rsidP="00AB5E05">
            <w:pPr>
              <w:rPr>
                <w:bCs/>
              </w:rPr>
            </w:pPr>
          </w:p>
          <w:p w:rsidR="00532E11" w:rsidRDefault="00532E11" w:rsidP="00AB5E05">
            <w:pPr>
              <w:rPr>
                <w:bCs/>
              </w:rPr>
            </w:pPr>
          </w:p>
          <w:p w:rsidR="00532E11" w:rsidRDefault="00532E11" w:rsidP="00AB5E05">
            <w:pPr>
              <w:rPr>
                <w:bCs/>
              </w:rPr>
            </w:pPr>
          </w:p>
          <w:p w:rsidR="00532E11" w:rsidRPr="008E4F88" w:rsidRDefault="00532E11" w:rsidP="00AB5E05">
            <w:pPr>
              <w:rPr>
                <w:bCs/>
              </w:rPr>
            </w:pPr>
          </w:p>
        </w:tc>
      </w:tr>
    </w:tbl>
    <w:p w:rsidR="00532E11" w:rsidRPr="008E4F88" w:rsidRDefault="00532E11" w:rsidP="00532E11">
      <w:pPr>
        <w:spacing w:after="0"/>
        <w:rPr>
          <w:bCs/>
        </w:rPr>
      </w:pPr>
      <w:r>
        <w:lastRenderedPageBreak/>
        <w:t xml:space="preserve">         </w:t>
      </w:r>
      <w:r>
        <w:rPr>
          <w:rFonts w:ascii="Comic Sans MS" w:hAnsi="Comic Sans MS"/>
        </w:rPr>
        <w:t xml:space="preserve">a) </w:t>
      </w:r>
      <w:r>
        <w:rPr>
          <w:bCs/>
        </w:rPr>
        <w:t xml:space="preserve">Find the domain of  </w:t>
      </w:r>
      <w:r w:rsidRPr="00532E11">
        <w:rPr>
          <w:bCs/>
          <w:position w:val="-10"/>
        </w:rPr>
        <w:object w:dxaOrig="540" w:dyaOrig="320">
          <v:shape id="_x0000_i1115" type="#_x0000_t75" style="width:27pt;height:15.75pt" o:ole="">
            <v:imagedata r:id="rId28" o:title=""/>
          </v:shape>
          <o:OLEObject Type="Embed" ProgID="Equation.DSMT4" ShapeID="_x0000_i1115" DrawAspect="Content" ObjectID="_1444456334" r:id="rId57"/>
        </w:object>
      </w:r>
    </w:p>
    <w:p w:rsidR="00532E11" w:rsidRPr="008E4F88" w:rsidRDefault="00532E11" w:rsidP="00532E11">
      <w:pPr>
        <w:spacing w:after="0" w:line="240" w:lineRule="auto"/>
        <w:rPr>
          <w:bCs/>
        </w:rPr>
      </w:pPr>
      <w:r>
        <w:rPr>
          <w:bCs/>
        </w:rPr>
        <w:t xml:space="preserve">          b) Find the range of </w:t>
      </w:r>
      <w:r w:rsidRPr="00CC0AF4">
        <w:rPr>
          <w:bCs/>
          <w:position w:val="-10"/>
        </w:rPr>
        <w:object w:dxaOrig="580" w:dyaOrig="340">
          <v:shape id="_x0000_i1110" type="#_x0000_t75" style="width:29.25pt;height:17.25pt" o:ole="">
            <v:imagedata r:id="rId8" o:title=""/>
          </v:shape>
          <o:OLEObject Type="Embed" ProgID="Equation.DSMT4" ShapeID="_x0000_i1110" DrawAspect="Content" ObjectID="_1444456335" r:id="rId58"/>
        </w:object>
      </w:r>
      <w:r w:rsidRPr="008E4F88">
        <w:rPr>
          <w:bCs/>
        </w:rPr>
        <w:t xml:space="preserve">        </w:t>
      </w:r>
    </w:p>
    <w:p w:rsidR="00532E11" w:rsidRPr="008E4F88" w:rsidRDefault="00532E11" w:rsidP="00532E11">
      <w:pPr>
        <w:spacing w:after="0" w:line="240" w:lineRule="auto"/>
        <w:rPr>
          <w:bCs/>
        </w:rPr>
      </w:pPr>
      <w:r>
        <w:rPr>
          <w:bCs/>
        </w:rPr>
        <w:t xml:space="preserve">           c) </w:t>
      </w:r>
      <w:r w:rsidRPr="008E4F88">
        <w:rPr>
          <w:bCs/>
        </w:rPr>
        <w:t xml:space="preserve">Find the domain of </w:t>
      </w:r>
      <w:r w:rsidRPr="008E4F88">
        <w:rPr>
          <w:bCs/>
          <w:position w:val="-10"/>
        </w:rPr>
        <w:object w:dxaOrig="740" w:dyaOrig="360">
          <v:shape id="_x0000_i1111" type="#_x0000_t75" style="width:36.75pt;height:18pt" o:ole="">
            <v:imagedata r:id="rId10" o:title=""/>
          </v:shape>
          <o:OLEObject Type="Embed" ProgID="Equation.DSMT4" ShapeID="_x0000_i1111" DrawAspect="Content" ObjectID="_1444456336" r:id="rId59"/>
        </w:object>
      </w:r>
      <w:r w:rsidRPr="008E4F88">
        <w:rPr>
          <w:bCs/>
        </w:rPr>
        <w:t xml:space="preserve"> </w:t>
      </w:r>
      <w:bookmarkStart w:id="0" w:name="_GoBack"/>
      <w:bookmarkEnd w:id="0"/>
    </w:p>
    <w:p w:rsidR="00532E11" w:rsidRPr="008E4F88" w:rsidRDefault="00532E11" w:rsidP="00532E11">
      <w:pPr>
        <w:spacing w:after="0" w:line="240" w:lineRule="auto"/>
        <w:rPr>
          <w:bCs/>
        </w:rPr>
      </w:pPr>
      <w:r>
        <w:rPr>
          <w:bCs/>
        </w:rPr>
        <w:t xml:space="preserve">           d) </w:t>
      </w:r>
      <w:r w:rsidRPr="008E4F88">
        <w:rPr>
          <w:bCs/>
        </w:rPr>
        <w:t xml:space="preserve">Find the range of  </w:t>
      </w:r>
      <w:r w:rsidRPr="008E4F88">
        <w:rPr>
          <w:bCs/>
          <w:position w:val="-10"/>
        </w:rPr>
        <w:object w:dxaOrig="740" w:dyaOrig="360">
          <v:shape id="_x0000_i1112" type="#_x0000_t75" style="width:36.75pt;height:18pt" o:ole="">
            <v:imagedata r:id="rId12" o:title=""/>
          </v:shape>
          <o:OLEObject Type="Embed" ProgID="Equation.DSMT4" ShapeID="_x0000_i1112" DrawAspect="Content" ObjectID="_1444456337" r:id="rId60"/>
        </w:object>
      </w:r>
      <w:r w:rsidRPr="008E4F88">
        <w:rPr>
          <w:bCs/>
        </w:rPr>
        <w:t xml:space="preserve"> </w:t>
      </w:r>
    </w:p>
    <w:p w:rsidR="00532E11" w:rsidRPr="00532E11" w:rsidRDefault="00532E11" w:rsidP="00532E11">
      <w:pPr>
        <w:pStyle w:val="ListParagraph"/>
        <w:numPr>
          <w:ilvl w:val="0"/>
          <w:numId w:val="11"/>
        </w:numPr>
        <w:spacing w:after="0" w:line="240" w:lineRule="auto"/>
        <w:rPr>
          <w:bCs/>
        </w:rPr>
      </w:pPr>
      <w:r w:rsidRPr="00532E11">
        <w:rPr>
          <w:bCs/>
        </w:rPr>
        <w:t xml:space="preserve">Graph f(x) and label it and graph </w:t>
      </w:r>
      <w:r w:rsidRPr="008E4F88">
        <w:rPr>
          <w:position w:val="-10"/>
        </w:rPr>
        <w:object w:dxaOrig="740" w:dyaOrig="360">
          <v:shape id="_x0000_i1113" type="#_x0000_t75" style="width:36.75pt;height:18pt" o:ole="">
            <v:imagedata r:id="rId14" o:title=""/>
          </v:shape>
          <o:OLEObject Type="Embed" ProgID="Equation.DSMT4" ShapeID="_x0000_i1113" DrawAspect="Content" ObjectID="_1444456338" r:id="rId61"/>
        </w:object>
      </w:r>
      <w:r w:rsidRPr="00532E11">
        <w:rPr>
          <w:bCs/>
        </w:rPr>
        <w:t xml:space="preserve"> and  label it.</w:t>
      </w:r>
    </w:p>
    <w:p w:rsidR="00532E11" w:rsidRPr="008E4F88" w:rsidRDefault="00532E11" w:rsidP="00532E11">
      <w:pPr>
        <w:spacing w:after="0" w:line="240" w:lineRule="auto"/>
        <w:rPr>
          <w:bCs/>
        </w:rPr>
      </w:pPr>
      <w:r>
        <w:rPr>
          <w:bCs/>
        </w:rPr>
        <w:t xml:space="preserve">             f) </w:t>
      </w:r>
      <w:r w:rsidRPr="008E4F88">
        <w:rPr>
          <w:bCs/>
        </w:rPr>
        <w:t xml:space="preserve">Find the equation of </w:t>
      </w:r>
      <w:r w:rsidRPr="008E4F88">
        <w:rPr>
          <w:bCs/>
          <w:position w:val="-10"/>
        </w:rPr>
        <w:object w:dxaOrig="740" w:dyaOrig="360">
          <v:shape id="_x0000_i1114" type="#_x0000_t75" style="width:36.75pt;height:18pt" o:ole="">
            <v:imagedata r:id="rId16" o:title=""/>
          </v:shape>
          <o:OLEObject Type="Embed" ProgID="Equation.DSMT4" ShapeID="_x0000_i1114" DrawAspect="Content" ObjectID="_1444456339" r:id="rId62"/>
        </w:object>
      </w:r>
      <w:r w:rsidRPr="008E4F88">
        <w:rPr>
          <w:bCs/>
        </w:rPr>
        <w:t>.</w:t>
      </w:r>
    </w:p>
    <w:p w:rsidR="00532E11" w:rsidRPr="008E4F88" w:rsidRDefault="00532E11" w:rsidP="00532E11">
      <w:pPr>
        <w:spacing w:after="0" w:line="240" w:lineRule="auto"/>
        <w:rPr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28"/>
        <w:gridCol w:w="5220"/>
      </w:tblGrid>
      <w:tr w:rsidR="00532E11" w:rsidRPr="008E4F88" w:rsidTr="00114004">
        <w:tc>
          <w:tcPr>
            <w:tcW w:w="5328" w:type="dxa"/>
          </w:tcPr>
          <w:p w:rsidR="00532E11" w:rsidRPr="002508FC" w:rsidRDefault="00532E11" w:rsidP="00114004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>
              <w:rPr>
                <w:bCs/>
              </w:rPr>
              <w:t xml:space="preserve"> </w:t>
            </w:r>
            <w:r w:rsidRPr="00532E11">
              <w:rPr>
                <w:bCs/>
                <w:position w:val="-16"/>
              </w:rPr>
              <w:object w:dxaOrig="2680" w:dyaOrig="440">
                <v:shape id="_x0000_i1125" type="#_x0000_t75" style="width:134.25pt;height:21.75pt" o:ole="">
                  <v:imagedata r:id="rId63" o:title=""/>
                </v:shape>
                <o:OLEObject Type="Embed" ProgID="Equation.DSMT4" ShapeID="_x0000_i1125" DrawAspect="Content" ObjectID="_1444456340" r:id="rId64"/>
              </w:object>
            </w:r>
          </w:p>
          <w:p w:rsidR="00532E11" w:rsidRPr="006811C9" w:rsidRDefault="00532E11" w:rsidP="00114004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a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532E11" w:rsidRPr="006811C9" w:rsidRDefault="00532E11" w:rsidP="00114004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b)</w:t>
            </w:r>
            <w:r w:rsidRPr="008E4F88">
              <w:rPr>
                <w:bCs/>
              </w:rPr>
              <w:t>_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</w:t>
            </w:r>
          </w:p>
          <w:p w:rsidR="00532E11" w:rsidRPr="006811C9" w:rsidRDefault="00532E11" w:rsidP="00114004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c)</w:t>
            </w:r>
            <w:r w:rsidRPr="008E4F88">
              <w:rPr>
                <w:bCs/>
              </w:rPr>
              <w:t>_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</w:t>
            </w:r>
          </w:p>
          <w:p w:rsidR="00532E11" w:rsidRPr="006811C9" w:rsidRDefault="00532E11" w:rsidP="00114004">
            <w:pPr>
              <w:spacing w:after="120" w:line="240" w:lineRule="auto"/>
              <w:ind w:left="360"/>
              <w:rPr>
                <w:bCs/>
              </w:rPr>
            </w:pPr>
            <w:r>
              <w:rPr>
                <w:bCs/>
              </w:rPr>
              <w:t>d)</w:t>
            </w:r>
            <w:r w:rsidRPr="008E4F88">
              <w:rPr>
                <w:bCs/>
              </w:rPr>
              <w:t>____________________</w:t>
            </w:r>
            <w:r>
              <w:rPr>
                <w:bCs/>
              </w:rPr>
              <w:t>______</w:t>
            </w:r>
            <w:r w:rsidRPr="008E4F88">
              <w:rPr>
                <w:bCs/>
              </w:rPr>
              <w:t>__________</w:t>
            </w:r>
          </w:p>
          <w:p w:rsidR="00532E11" w:rsidRPr="008E4F88" w:rsidRDefault="00532E11" w:rsidP="00114004">
            <w:pPr>
              <w:rPr>
                <w:bCs/>
              </w:rPr>
            </w:pPr>
          </w:p>
          <w:p w:rsidR="00532E11" w:rsidRPr="008E4F88" w:rsidRDefault="00532E11" w:rsidP="00114004">
            <w:pPr>
              <w:spacing w:after="0" w:line="240" w:lineRule="auto"/>
              <w:ind w:left="360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4DFE5F4" wp14:editId="4C85AF56">
                      <wp:simplePos x="0" y="0"/>
                      <wp:positionH relativeFrom="column">
                        <wp:posOffset>1535430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59055" t="19685" r="64770" b="27940"/>
                      <wp:wrapNone/>
                      <wp:docPr id="13" name="Lin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2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9pt,9.4pt" to="120.9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" strokeweight="1.5pt">
                      <v:stroke startarrow="block" endarrow="block"/>
                    </v:line>
                  </w:pict>
                </mc:Fallback>
              </mc:AlternateContent>
            </w:r>
            <w:r>
              <w:rPr>
                <w:bCs/>
              </w:rPr>
              <w:t>e)</w:t>
            </w:r>
          </w:p>
          <w:p w:rsidR="00532E11" w:rsidRPr="008E4F88" w:rsidRDefault="00532E11" w:rsidP="00114004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FA44D16" wp14:editId="1D2E0C7A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19685" t="62865" r="27940" b="60960"/>
                      <wp:wrapNone/>
                      <wp:docPr id="14" name="Lin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1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105" type="#_x0000_t75" style="width:191.25pt;height:207pt" o:ole="">
                  <v:imagedata r:id="rId20" o:title=""/>
                </v:shape>
                <o:OLEObject Type="Embed" ProgID="Equation.DSMT4" ShapeID="_x0000_i1105" DrawAspect="Content" ObjectID="_1444456341" r:id="rId65"/>
              </w:object>
            </w:r>
          </w:p>
          <w:p w:rsidR="00532E11" w:rsidRPr="00532E11" w:rsidRDefault="00532E11" w:rsidP="00114004">
            <w:pPr>
              <w:pStyle w:val="ListParagraph"/>
              <w:numPr>
                <w:ilvl w:val="0"/>
                <w:numId w:val="11"/>
              </w:numPr>
              <w:rPr>
                <w:bCs/>
              </w:rPr>
            </w:pPr>
            <w:r w:rsidRPr="00532E11"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object w:dxaOrig="740" w:dyaOrig="380">
                <v:shape id="_x0000_i1106" type="#_x0000_t75" style="width:36.75pt;height:18.75pt" o:ole="">
                  <v:imagedata r:id="rId22" o:title=""/>
                </v:shape>
                <o:OLEObject Type="Embed" ProgID="Equation.DSMT4" ShapeID="_x0000_i1106" DrawAspect="Content" ObjectID="_1444456342" r:id="rId66"/>
              </w:object>
            </w:r>
          </w:p>
        </w:tc>
        <w:tc>
          <w:tcPr>
            <w:tcW w:w="5220" w:type="dxa"/>
          </w:tcPr>
          <w:p w:rsidR="00532E11" w:rsidRDefault="00532E11" w:rsidP="00114004">
            <w:pPr>
              <w:pStyle w:val="ListParagraph"/>
              <w:numPr>
                <w:ilvl w:val="0"/>
                <w:numId w:val="6"/>
              </w:numPr>
              <w:rPr>
                <w:bCs/>
              </w:rPr>
            </w:pPr>
            <w:r w:rsidRPr="00532E11">
              <w:rPr>
                <w:bCs/>
                <w:position w:val="-10"/>
              </w:rPr>
              <w:object w:dxaOrig="2100" w:dyaOrig="420">
                <v:shape id="_x0000_i1127" type="#_x0000_t75" style="width:105pt;height:21pt" o:ole="">
                  <v:imagedata r:id="rId67" o:title=""/>
                </v:shape>
                <o:OLEObject Type="Embed" ProgID="Equation.DSMT4" ShapeID="_x0000_i1127" DrawAspect="Content" ObjectID="_1444456343" r:id="rId68"/>
              </w:object>
            </w:r>
          </w:p>
          <w:p w:rsidR="00532E11" w:rsidRPr="002508FC" w:rsidRDefault="00532E11" w:rsidP="00114004">
            <w:pPr>
              <w:spacing w:after="120"/>
              <w:rPr>
                <w:bCs/>
              </w:rPr>
            </w:pPr>
            <w:r>
              <w:rPr>
                <w:bCs/>
              </w:rPr>
              <w:t xml:space="preserve">        a)</w:t>
            </w:r>
            <w:r w:rsidRPr="002508FC">
              <w:rPr>
                <w:bCs/>
              </w:rPr>
              <w:t>___________________________________</w:t>
            </w:r>
          </w:p>
          <w:p w:rsidR="00532E11" w:rsidRDefault="00532E11" w:rsidP="00114004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b)   ___________________________________</w:t>
            </w:r>
          </w:p>
          <w:p w:rsidR="00532E11" w:rsidRDefault="00532E11" w:rsidP="00114004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c)   ___________________________________</w:t>
            </w:r>
          </w:p>
          <w:p w:rsidR="00532E11" w:rsidRDefault="00532E11" w:rsidP="00114004">
            <w:pPr>
              <w:spacing w:after="120"/>
              <w:ind w:left="390"/>
              <w:rPr>
                <w:bCs/>
              </w:rPr>
            </w:pPr>
            <w:r>
              <w:rPr>
                <w:bCs/>
              </w:rPr>
              <w:t>d) ____________________________________</w:t>
            </w:r>
          </w:p>
          <w:p w:rsidR="00532E11" w:rsidRPr="006811C9" w:rsidRDefault="00532E11" w:rsidP="00114004">
            <w:pPr>
              <w:spacing w:after="120"/>
              <w:ind w:left="390"/>
              <w:rPr>
                <w:bCs/>
              </w:rPr>
            </w:pPr>
          </w:p>
          <w:p w:rsidR="00532E11" w:rsidRPr="008E4F88" w:rsidRDefault="00532E11" w:rsidP="00114004">
            <w:pPr>
              <w:spacing w:after="0" w:line="240" w:lineRule="auto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AA162BD" wp14:editId="6C55ABE6">
                      <wp:simplePos x="0" y="0"/>
                      <wp:positionH relativeFrom="column">
                        <wp:posOffset>1525905</wp:posOffset>
                      </wp:positionH>
                      <wp:positionV relativeFrom="paragraph">
                        <wp:posOffset>119380</wp:posOffset>
                      </wp:positionV>
                      <wp:extent cx="0" cy="2743200"/>
                      <wp:effectExtent l="60960" t="19050" r="62865" b="19050"/>
                      <wp:wrapNone/>
                      <wp:docPr id="15" name="Lin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7432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4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0.15pt,9.4pt" to="120.15pt,2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>
              <w:rPr>
                <w:bCs/>
              </w:rPr>
              <w:t xml:space="preserve">       e)</w:t>
            </w:r>
          </w:p>
          <w:p w:rsidR="00532E11" w:rsidRPr="008E4F88" w:rsidRDefault="00532E11" w:rsidP="00114004">
            <w:p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DB07C15" wp14:editId="66951043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1315720</wp:posOffset>
                      </wp:positionV>
                      <wp:extent cx="2514600" cy="0"/>
                      <wp:effectExtent l="21590" t="62230" r="26035" b="61595"/>
                      <wp:wrapNone/>
                      <wp:docPr id="16" name="Lin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3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103.6pt" to="219.0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" strokeweight="1.5pt">
                      <v:stroke startarrow="block" endarrow="block"/>
                    </v:line>
                  </w:pict>
                </mc:Fallback>
              </mc:AlternateContent>
            </w:r>
            <w:r w:rsidRPr="008E4F88">
              <w:rPr>
                <w:bCs/>
              </w:rPr>
              <w:t xml:space="preserve">          </w:t>
            </w:r>
            <w:r w:rsidRPr="008E4F88">
              <w:rPr>
                <w:bCs/>
                <w:position w:val="-102"/>
              </w:rPr>
              <w:object w:dxaOrig="6720" w:dyaOrig="7280">
                <v:shape id="_x0000_i1108" type="#_x0000_t75" style="width:191.25pt;height:207pt" o:ole="">
                  <v:imagedata r:id="rId20" o:title=""/>
                </v:shape>
                <o:OLEObject Type="Embed" ProgID="Equation.DSMT4" ShapeID="_x0000_i1108" DrawAspect="Content" ObjectID="_1444456344" r:id="rId69"/>
              </w:object>
            </w:r>
          </w:p>
          <w:p w:rsidR="00532E11" w:rsidRPr="008E4F88" w:rsidRDefault="00532E11" w:rsidP="00114004">
            <w:pPr>
              <w:rPr>
                <w:bCs/>
              </w:rPr>
            </w:pPr>
            <w:r>
              <w:rPr>
                <w:bCs/>
              </w:rPr>
              <w:t xml:space="preserve">    f</w:t>
            </w:r>
            <w:r w:rsidRPr="008E4F88">
              <w:rPr>
                <w:bCs/>
              </w:rPr>
              <w:t>)</w:t>
            </w:r>
            <w:r>
              <w:rPr>
                <w:bCs/>
              </w:rPr>
              <w:t xml:space="preserve"> </w:t>
            </w:r>
            <w:r>
              <w:rPr>
                <w:rFonts w:ascii="Comic Sans MS" w:hAnsi="Comic Sans MS"/>
                <w:bCs/>
              </w:rPr>
              <w:t xml:space="preserve">Show work for finding </w:t>
            </w:r>
            <w:r w:rsidRPr="00CC0AF4">
              <w:rPr>
                <w:rFonts w:ascii="Comic Sans MS" w:hAnsi="Comic Sans MS"/>
                <w:bCs/>
                <w:position w:val="-10"/>
              </w:rPr>
              <w:object w:dxaOrig="740" w:dyaOrig="380">
                <v:shape id="_x0000_i1109" type="#_x0000_t75" style="width:36.75pt;height:18.75pt" o:ole="">
                  <v:imagedata r:id="rId22" o:title=""/>
                </v:shape>
                <o:OLEObject Type="Embed" ProgID="Equation.DSMT4" ShapeID="_x0000_i1109" DrawAspect="Content" ObjectID="_1444456345" r:id="rId70"/>
              </w:object>
            </w:r>
          </w:p>
          <w:p w:rsidR="00532E11" w:rsidRDefault="00532E11" w:rsidP="00114004">
            <w:pPr>
              <w:rPr>
                <w:bCs/>
              </w:rPr>
            </w:pPr>
          </w:p>
          <w:p w:rsidR="00532E11" w:rsidRDefault="00532E11" w:rsidP="00114004">
            <w:pPr>
              <w:rPr>
                <w:bCs/>
              </w:rPr>
            </w:pPr>
          </w:p>
          <w:p w:rsidR="00532E11" w:rsidRDefault="00532E11" w:rsidP="00114004">
            <w:pPr>
              <w:rPr>
                <w:bCs/>
              </w:rPr>
            </w:pPr>
          </w:p>
          <w:p w:rsidR="00532E11" w:rsidRDefault="00532E11" w:rsidP="00114004">
            <w:pPr>
              <w:rPr>
                <w:bCs/>
              </w:rPr>
            </w:pPr>
          </w:p>
          <w:p w:rsidR="00532E11" w:rsidRDefault="00532E11" w:rsidP="00114004">
            <w:pPr>
              <w:rPr>
                <w:bCs/>
              </w:rPr>
            </w:pPr>
          </w:p>
          <w:p w:rsidR="00532E11" w:rsidRDefault="00532E11" w:rsidP="00114004">
            <w:pPr>
              <w:rPr>
                <w:bCs/>
              </w:rPr>
            </w:pPr>
          </w:p>
          <w:p w:rsidR="00532E11" w:rsidRDefault="00532E11" w:rsidP="00114004">
            <w:pPr>
              <w:rPr>
                <w:bCs/>
              </w:rPr>
            </w:pPr>
          </w:p>
          <w:p w:rsidR="00532E11" w:rsidRPr="008E4F88" w:rsidRDefault="00532E11" w:rsidP="00114004">
            <w:pPr>
              <w:rPr>
                <w:bCs/>
              </w:rPr>
            </w:pPr>
          </w:p>
        </w:tc>
      </w:tr>
    </w:tbl>
    <w:p w:rsidR="002508FC" w:rsidRDefault="002508FC"/>
    <w:sectPr w:rsidR="002508FC" w:rsidSect="006811C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8D0040"/>
    <w:multiLevelType w:val="hybridMultilevel"/>
    <w:tmpl w:val="5888F2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DD6F1B"/>
    <w:multiLevelType w:val="hybridMultilevel"/>
    <w:tmpl w:val="3EFA75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FE060C"/>
    <w:multiLevelType w:val="hybridMultilevel"/>
    <w:tmpl w:val="4CEC63CE"/>
    <w:lvl w:ilvl="0" w:tplc="4EF2FF92">
      <w:start w:val="5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">
    <w:nsid w:val="198777B8"/>
    <w:multiLevelType w:val="hybridMultilevel"/>
    <w:tmpl w:val="92B6B70A"/>
    <w:lvl w:ilvl="0" w:tplc="FD86948E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4">
    <w:nsid w:val="2A036549"/>
    <w:multiLevelType w:val="hybridMultilevel"/>
    <w:tmpl w:val="F842A096"/>
    <w:lvl w:ilvl="0" w:tplc="E55A40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423704"/>
    <w:multiLevelType w:val="hybridMultilevel"/>
    <w:tmpl w:val="5C52361A"/>
    <w:lvl w:ilvl="0" w:tplc="FF10A6D2">
      <w:start w:val="5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">
    <w:nsid w:val="41AA61B3"/>
    <w:multiLevelType w:val="hybridMultilevel"/>
    <w:tmpl w:val="77D6C034"/>
    <w:lvl w:ilvl="0" w:tplc="659EDF8C">
      <w:start w:val="6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7">
    <w:nsid w:val="68C04AA9"/>
    <w:multiLevelType w:val="hybridMultilevel"/>
    <w:tmpl w:val="9EEC2E1C"/>
    <w:lvl w:ilvl="0" w:tplc="F46A208A">
      <w:start w:val="6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8">
    <w:nsid w:val="72236853"/>
    <w:multiLevelType w:val="hybridMultilevel"/>
    <w:tmpl w:val="03D20C16"/>
    <w:lvl w:ilvl="0" w:tplc="E55A40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389133D"/>
    <w:multiLevelType w:val="hybridMultilevel"/>
    <w:tmpl w:val="5C52361A"/>
    <w:lvl w:ilvl="0" w:tplc="FF10A6D2">
      <w:start w:val="5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>
    <w:nsid w:val="7DF62C57"/>
    <w:multiLevelType w:val="hybridMultilevel"/>
    <w:tmpl w:val="AFD895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10"/>
  </w:num>
  <w:num w:numId="7">
    <w:abstractNumId w:val="6"/>
  </w:num>
  <w:num w:numId="8">
    <w:abstractNumId w:val="7"/>
  </w:num>
  <w:num w:numId="9">
    <w:abstractNumId w:val="2"/>
  </w:num>
  <w:num w:numId="10">
    <w:abstractNumId w:val="5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1C9"/>
    <w:rsid w:val="002508FC"/>
    <w:rsid w:val="00532E11"/>
    <w:rsid w:val="006811C9"/>
    <w:rsid w:val="008365EF"/>
    <w:rsid w:val="00CC0AF4"/>
    <w:rsid w:val="00F002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1C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1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63" Type="http://schemas.openxmlformats.org/officeDocument/2006/relationships/image" Target="media/image16.wmf"/><Relationship Id="rId68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5.wmf"/><Relationship Id="rId58" Type="http://schemas.openxmlformats.org/officeDocument/2006/relationships/oleObject" Target="embeddings/oleObject38.bin"/><Relationship Id="rId66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6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oleObject" Target="embeddings/oleObject32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9.bin"/><Relationship Id="rId67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2.bin"/><Relationship Id="rId70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4.wmf"/><Relationship Id="rId57" Type="http://schemas.openxmlformats.org/officeDocument/2006/relationships/oleObject" Target="embeddings/oleObject3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40.bin"/><Relationship Id="rId65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3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78</Words>
  <Characters>329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3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oung</dc:creator>
  <cp:lastModifiedBy>Saint Viator</cp:lastModifiedBy>
  <cp:revision>2</cp:revision>
  <cp:lastPrinted>2010-10-06T16:45:00Z</cp:lastPrinted>
  <dcterms:created xsi:type="dcterms:W3CDTF">2013-10-28T14:04:00Z</dcterms:created>
  <dcterms:modified xsi:type="dcterms:W3CDTF">2013-10-28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